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1D7" w:rsidRDefault="006901D7" w:rsidP="006901D7">
      <w:r>
        <w:t>M7H – Show Work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</w:t>
      </w:r>
    </w:p>
    <w:p w:rsidR="006901D7" w:rsidRDefault="006901D7" w:rsidP="006901D7">
      <w:r w:rsidRPr="007275FD">
        <w:rPr>
          <w:b/>
          <w:sz w:val="28"/>
        </w:rPr>
        <w:t xml:space="preserve">Ch5B – </w:t>
      </w:r>
      <w:r>
        <w:rPr>
          <w:b/>
          <w:sz w:val="28"/>
        </w:rPr>
        <w:t>Rates/Slope</w:t>
      </w:r>
      <w:r w:rsidRPr="007275FD">
        <w:rPr>
          <w:b/>
          <w:sz w:val="28"/>
        </w:rPr>
        <w:t xml:space="preserve"> </w:t>
      </w:r>
      <w:r w:rsidRPr="007275FD">
        <w:rPr>
          <w:b/>
          <w:sz w:val="28"/>
        </w:rPr>
        <w:tab/>
      </w:r>
      <w:r w:rsidRPr="007275FD">
        <w:rPr>
          <w:b/>
          <w:sz w:val="28"/>
        </w:rPr>
        <w:tab/>
      </w:r>
      <w:r w:rsidRPr="007275FD">
        <w:rPr>
          <w:b/>
          <w:sz w:val="28"/>
        </w:rPr>
        <w:tab/>
      </w:r>
      <w:r w:rsidR="00BE22A1">
        <w:rPr>
          <w:b/>
          <w:sz w:val="28"/>
        </w:rPr>
        <w:t xml:space="preserve">  REVIEW</w:t>
      </w:r>
      <w:r>
        <w:tab/>
      </w:r>
      <w:r>
        <w:tab/>
      </w:r>
      <w:r>
        <w:tab/>
        <w:t>Date _____________ Period _____</w:t>
      </w:r>
    </w:p>
    <w:p w:rsidR="00225E50" w:rsidRDefault="00225E50"/>
    <w:p w:rsidR="00033F42" w:rsidRDefault="006901D7">
      <w:r>
        <w:t>Show all of your work on each problem as you were taught in class this year.</w:t>
      </w:r>
    </w:p>
    <w:tbl>
      <w:tblPr>
        <w:tblStyle w:val="TableGrid"/>
        <w:tblW w:w="10548" w:type="dxa"/>
        <w:tblLayout w:type="fixed"/>
        <w:tblLook w:val="04A0"/>
      </w:tblPr>
      <w:tblGrid>
        <w:gridCol w:w="5148"/>
        <w:gridCol w:w="5400"/>
      </w:tblGrid>
      <w:tr w:rsidR="00225E50" w:rsidTr="003F5698">
        <w:tc>
          <w:tcPr>
            <w:tcW w:w="5148" w:type="dxa"/>
          </w:tcPr>
          <w:p w:rsidR="00225E50" w:rsidRDefault="003F5698" w:rsidP="006901D7"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8" type="#_x0000_t75" style="position:absolute;margin-left:23.8pt;margin-top:11.55pt;width:195pt;height:19.95pt;z-index:251664384">
                  <v:imagedata r:id="rId6" o:title=""/>
                  <w10:wrap type="square"/>
                </v:shape>
                <o:OLEObject Type="Embed" ProgID="Equation.DSMT4" ShapeID="_x0000_s1028" DrawAspect="Content" ObjectID="_1485522522" r:id="rId7"/>
              </w:pict>
            </w:r>
            <w:r w:rsidR="00225E50">
              <w:t xml:space="preserve">1.    </w:t>
            </w:r>
            <w:r w:rsidR="001F55A2">
              <w:t xml:space="preserve">   </w:t>
            </w:r>
          </w:p>
        </w:tc>
        <w:tc>
          <w:tcPr>
            <w:tcW w:w="5400" w:type="dxa"/>
          </w:tcPr>
          <w:p w:rsidR="00225E50" w:rsidRDefault="00225E50">
            <w:r>
              <w:t xml:space="preserve">2.         </w:t>
            </w:r>
          </w:p>
          <w:p w:rsidR="00225E50" w:rsidRDefault="003F5698">
            <w:r>
              <w:rPr>
                <w:noProof/>
              </w:rPr>
              <w:pict>
                <v:shape id="_x0000_s1029" type="#_x0000_t75" style="position:absolute;margin-left:.3pt;margin-top:.95pt;width:254pt;height:16.05pt;z-index:251666432">
                  <v:imagedata r:id="rId8" o:title=""/>
                  <w10:wrap type="square"/>
                </v:shape>
                <o:OLEObject Type="Embed" ProgID="Equation.DSMT4" ShapeID="_x0000_s1029" DrawAspect="Content" ObjectID="_1485522523" r:id="rId9"/>
              </w:pict>
            </w:r>
          </w:p>
          <w:p w:rsidR="00225E50" w:rsidRDefault="00225E50"/>
          <w:p w:rsidR="00225E50" w:rsidRDefault="00225E50"/>
          <w:p w:rsidR="007E45FB" w:rsidRDefault="007E45FB"/>
          <w:p w:rsidR="00225E50" w:rsidRDefault="00225E50"/>
          <w:p w:rsidR="00033F42" w:rsidRDefault="00033F42"/>
          <w:p w:rsidR="00033F42" w:rsidRDefault="00033F42"/>
          <w:p w:rsidR="00033F42" w:rsidRDefault="00033F42"/>
          <w:p w:rsidR="00225E50" w:rsidRDefault="00225E50"/>
        </w:tc>
      </w:tr>
      <w:tr w:rsidR="00225E50" w:rsidTr="003F5698">
        <w:tc>
          <w:tcPr>
            <w:tcW w:w="5148" w:type="dxa"/>
          </w:tcPr>
          <w:p w:rsidR="00225E50" w:rsidRDefault="003F5698">
            <w:r>
              <w:rPr>
                <w:noProof/>
              </w:rPr>
              <w:pict>
                <v:shape id="_x0000_s1027" type="#_x0000_t75" style="position:absolute;margin-left:22.2pt;margin-top:12pt;width:202pt;height:32.1pt;z-index:251662336;mso-position-horizontal-relative:text;mso-position-vertical-relative:text">
                  <v:imagedata r:id="rId10" o:title=""/>
                  <w10:wrap type="square"/>
                </v:shape>
                <o:OLEObject Type="Embed" ProgID="Equation.DSMT4" ShapeID="_x0000_s1027" DrawAspect="Content" ObjectID="_1485522521" r:id="rId11"/>
              </w:pict>
            </w:r>
            <w:r w:rsidR="00225E50">
              <w:t>3.</w:t>
            </w:r>
            <w:r w:rsidR="00033F42">
              <w:t xml:space="preserve"> </w:t>
            </w:r>
            <w:r>
              <w:t xml:space="preserve">     </w:t>
            </w:r>
          </w:p>
          <w:p w:rsidR="00984410" w:rsidRDefault="00984410"/>
        </w:tc>
        <w:tc>
          <w:tcPr>
            <w:tcW w:w="5400" w:type="dxa"/>
          </w:tcPr>
          <w:p w:rsidR="00225E50" w:rsidRDefault="00225E50" w:rsidP="00225E50">
            <w:pPr>
              <w:ind w:left="2682" w:hanging="2682"/>
            </w:pPr>
            <w:r>
              <w:t>4.</w:t>
            </w:r>
            <w:r w:rsidR="003F5698">
              <w:t xml:space="preserve">     </w:t>
            </w:r>
          </w:p>
          <w:p w:rsidR="00225E50" w:rsidRDefault="003F5698" w:rsidP="00225E50">
            <w:pPr>
              <w:ind w:left="2682" w:hanging="2682"/>
            </w:pPr>
            <w:r>
              <w:rPr>
                <w:noProof/>
              </w:rPr>
              <w:pict>
                <v:shape id="_x0000_s1026" type="#_x0000_t75" style="position:absolute;left:0;text-align:left;margin-left:10.6pt;margin-top:2.95pt;width:226.25pt;height:36pt;z-index:251660288">
                  <v:imagedata r:id="rId12" o:title=""/>
                  <w10:wrap type="square"/>
                </v:shape>
                <o:OLEObject Type="Embed" ProgID="Equation.DSMT4" ShapeID="_x0000_s1026" DrawAspect="Content" ObjectID="_1485522520" r:id="rId13"/>
              </w:pict>
            </w:r>
          </w:p>
          <w:p w:rsidR="00225E50" w:rsidRDefault="00225E50" w:rsidP="00033F42"/>
          <w:p w:rsidR="00225E50" w:rsidRDefault="00225E50" w:rsidP="00225E50">
            <w:pPr>
              <w:ind w:left="2682" w:hanging="2682"/>
            </w:pPr>
          </w:p>
          <w:p w:rsidR="00225E50" w:rsidRDefault="00225E50" w:rsidP="00225E50">
            <w:pPr>
              <w:ind w:left="2682" w:hanging="2682"/>
            </w:pPr>
          </w:p>
          <w:p w:rsidR="00225E50" w:rsidRDefault="00225E50" w:rsidP="00225E50">
            <w:pPr>
              <w:ind w:left="2682" w:hanging="2682"/>
            </w:pPr>
          </w:p>
          <w:p w:rsidR="007E45FB" w:rsidRDefault="007E45FB" w:rsidP="003F5698"/>
          <w:p w:rsidR="007E45FB" w:rsidRDefault="007E45FB" w:rsidP="00225E50">
            <w:pPr>
              <w:ind w:left="2682" w:hanging="2682"/>
            </w:pPr>
          </w:p>
          <w:p w:rsidR="00225E50" w:rsidRDefault="00225E50" w:rsidP="00225E50">
            <w:pPr>
              <w:ind w:left="2682" w:hanging="2682"/>
            </w:pPr>
          </w:p>
          <w:p w:rsidR="00225E50" w:rsidRDefault="00225E50" w:rsidP="00225E50">
            <w:pPr>
              <w:ind w:left="2682" w:hanging="2682"/>
            </w:pPr>
          </w:p>
          <w:p w:rsidR="00225E50" w:rsidRDefault="00225E50" w:rsidP="00225E50">
            <w:pPr>
              <w:ind w:left="2682" w:hanging="2682"/>
            </w:pPr>
          </w:p>
        </w:tc>
      </w:tr>
      <w:tr w:rsidR="006901D7" w:rsidTr="003F5698">
        <w:tc>
          <w:tcPr>
            <w:tcW w:w="10548" w:type="dxa"/>
            <w:gridSpan w:val="2"/>
          </w:tcPr>
          <w:p w:rsidR="006901D7" w:rsidRDefault="006901D7">
            <w:r>
              <w:t xml:space="preserve">5. </w:t>
            </w:r>
            <w:r w:rsidR="00BE22A1" w:rsidRPr="000D3B3C">
              <w:rPr>
                <w:position w:val="-10"/>
              </w:rPr>
              <w:object w:dxaOrig="9100" w:dyaOrig="320">
                <v:shape id="_x0000_i1025" type="#_x0000_t75" style="width:454.85pt;height:16.05pt" o:ole="">
                  <v:imagedata r:id="rId14" o:title=""/>
                </v:shape>
                <o:OLEObject Type="Embed" ProgID="Equation.DSMT4" ShapeID="_x0000_i1025" DrawAspect="Content" ObjectID="_1485522519" r:id="rId15"/>
              </w:object>
            </w:r>
          </w:p>
          <w:p w:rsidR="006901D7" w:rsidRDefault="006901D7"/>
          <w:p w:rsidR="006901D7" w:rsidRDefault="003F5698" w:rsidP="006901D7">
            <w:r>
              <w:rPr>
                <w:noProof/>
              </w:rPr>
              <w:drawing>
                <wp:inline distT="0" distB="0" distL="0" distR="0">
                  <wp:extent cx="1877695" cy="2236573"/>
                  <wp:effectExtent l="19050" t="0" r="8255" b="0"/>
                  <wp:docPr id="259" name="Picture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8113" cy="22370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01D7" w:rsidRDefault="006901D7"/>
          <w:p w:rsidR="006901D7" w:rsidRDefault="003F5698"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4042410</wp:posOffset>
                  </wp:positionH>
                  <wp:positionV relativeFrom="paragraph">
                    <wp:posOffset>-2383790</wp:posOffset>
                  </wp:positionV>
                  <wp:extent cx="2365375" cy="2310130"/>
                  <wp:effectExtent l="19050" t="0" r="0" b="0"/>
                  <wp:wrapSquare wrapText="bothSides"/>
                  <wp:docPr id="262" name="Picture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5375" cy="2310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901D7" w:rsidRDefault="006901D7"/>
          <w:p w:rsidR="006901D7" w:rsidRDefault="006901D7"/>
          <w:p w:rsidR="003F5698" w:rsidRDefault="003F5698"/>
          <w:p w:rsidR="003F5698" w:rsidRDefault="003F5698"/>
          <w:p w:rsidR="003F5698" w:rsidRDefault="003F5698"/>
          <w:p w:rsidR="006901D7" w:rsidRDefault="006901D7"/>
          <w:p w:rsidR="006901D7" w:rsidRDefault="006901D7"/>
        </w:tc>
      </w:tr>
    </w:tbl>
    <w:p w:rsidR="00225E50" w:rsidRDefault="00225E50"/>
    <w:sectPr w:rsidR="00225E50" w:rsidSect="003F5698">
      <w:headerReference w:type="default" r:id="rId18"/>
      <w:pgSz w:w="12240" w:h="15840"/>
      <w:pgMar w:top="1440" w:right="864" w:bottom="864" w:left="86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2A7B" w:rsidRDefault="00F92A7B" w:rsidP="00AA4CF6">
      <w:r>
        <w:separator/>
      </w:r>
    </w:p>
  </w:endnote>
  <w:endnote w:type="continuationSeparator" w:id="0">
    <w:p w:rsidR="00F92A7B" w:rsidRDefault="00F92A7B" w:rsidP="00AA4C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2A7B" w:rsidRDefault="00F92A7B" w:rsidP="00AA4CF6">
      <w:r>
        <w:separator/>
      </w:r>
    </w:p>
  </w:footnote>
  <w:footnote w:type="continuationSeparator" w:id="0">
    <w:p w:rsidR="00F92A7B" w:rsidRDefault="00F92A7B" w:rsidP="00AA4CF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4CF6" w:rsidRDefault="00AA4CF6" w:rsidP="00AA4CF6">
    <w:pPr>
      <w:pStyle w:val="Header"/>
      <w:jc w:val="right"/>
    </w:pPr>
    <w:r>
      <w:t>v.1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A01FB"/>
    <w:rsid w:val="00016A08"/>
    <w:rsid w:val="00033F42"/>
    <w:rsid w:val="00056D17"/>
    <w:rsid w:val="001F55A2"/>
    <w:rsid w:val="0020009D"/>
    <w:rsid w:val="00225E50"/>
    <w:rsid w:val="002B12C5"/>
    <w:rsid w:val="003C76EF"/>
    <w:rsid w:val="003F5698"/>
    <w:rsid w:val="00400983"/>
    <w:rsid w:val="00440CC3"/>
    <w:rsid w:val="004A0682"/>
    <w:rsid w:val="00542E2A"/>
    <w:rsid w:val="006901D7"/>
    <w:rsid w:val="007A5195"/>
    <w:rsid w:val="007E45FB"/>
    <w:rsid w:val="0088685F"/>
    <w:rsid w:val="008C4E93"/>
    <w:rsid w:val="00984410"/>
    <w:rsid w:val="00AA3498"/>
    <w:rsid w:val="00AA4CF6"/>
    <w:rsid w:val="00BE22A1"/>
    <w:rsid w:val="00EA01FB"/>
    <w:rsid w:val="00F41E61"/>
    <w:rsid w:val="00F92A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4E93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8C4E93"/>
    <w:pPr>
      <w:keepNext/>
      <w:jc w:val="center"/>
      <w:outlineLvl w:val="0"/>
    </w:pPr>
    <w:rPr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C4E93"/>
    <w:rPr>
      <w:rFonts w:ascii="Times New Roman" w:eastAsia="Times New Roman" w:hAnsi="Times New Roman" w:cs="Times New Roman"/>
      <w:b/>
      <w:sz w:val="28"/>
      <w:szCs w:val="20"/>
    </w:rPr>
  </w:style>
  <w:style w:type="paragraph" w:styleId="Title">
    <w:name w:val="Title"/>
    <w:basedOn w:val="Normal"/>
    <w:link w:val="TitleChar"/>
    <w:autoRedefine/>
    <w:qFormat/>
    <w:rsid w:val="008C4E93"/>
    <w:pPr>
      <w:jc w:val="center"/>
    </w:pPr>
    <w:rPr>
      <w:b/>
      <w:sz w:val="36"/>
    </w:rPr>
  </w:style>
  <w:style w:type="character" w:customStyle="1" w:styleId="TitleChar">
    <w:name w:val="Title Char"/>
    <w:basedOn w:val="DefaultParagraphFont"/>
    <w:link w:val="Title"/>
    <w:rsid w:val="008C4E93"/>
    <w:rPr>
      <w:rFonts w:ascii="Times New Roman" w:eastAsia="Times New Roman" w:hAnsi="Times New Roman" w:cs="Times New Roman"/>
      <w:b/>
      <w:sz w:val="36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01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01F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25E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AA4CF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A4CF6"/>
    <w:rPr>
      <w:rFonts w:ascii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AA4CF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A4CF6"/>
    <w:rPr>
      <w:rFonts w:ascii="Times New Roman" w:hAnsi="Times New Roman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46</Words>
  <Characters>26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Lay</dc:creator>
  <cp:lastModifiedBy>Stephanie Lay</cp:lastModifiedBy>
  <cp:revision>2</cp:revision>
  <dcterms:created xsi:type="dcterms:W3CDTF">2015-02-15T23:19:00Z</dcterms:created>
  <dcterms:modified xsi:type="dcterms:W3CDTF">2015-02-15T23:19:00Z</dcterms:modified>
</cp:coreProperties>
</file>